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7" r:id="rId2"/>
    <p:sldId id="257" r:id="rId3"/>
    <p:sldId id="279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8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51:38.710"/>
    </inkml:context>
    <inkml:brush xml:id="br0">
      <inkml:brushProperty name="width" value="0.13333" units="cm"/>
      <inkml:brushProperty name="height" value="0.13333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6C776763-7C7C-4B6F-9BAB-5DC5170590D1}" emma:medium="tactile" emma:mode="ink">
          <msink:context xmlns:msink="http://schemas.microsoft.com/ink/2010/main" type="inkDrawing" rotatedBoundingBox="5152,5498 10397,5728 10386,5975 5142,5744" shapeName="Other"/>
        </emma:interpretation>
      </emma:emma>
    </inkml:annotationXML>
    <inkml:trace contextRef="#ctx0" brushRef="#br0">-4-1 140 0,'-9'4'55'0,"9"4"-43"15,5 0-3-15,-5 0-5 0,9-1-7 16,-1-3 0-16,10 0-12 16,-5-4-2-16,5 0-5 15,3-4-2-15,1 0 14 16,0-3 7-16,0 3 7 16,0 0 5-16,0 4 7 15,0 0 2-15,4 0-5 16,1 4 0-16,-1-4-4 15,5-4 0-15,-1 0-3 16,6 0-1-16,-1 4-3 16,0 4 1-16,0 4 2 0,0 0 0 0,4 3 2 15,1-3-2-15,4-4 0 16,4-4-3 0,5-8 1-16,-1-4-4 0,5-3 0 15,0-1-4-15,0 8 1 16,1 12 2-16,-6 8 1 15,5 8 9-15,5 7 5 16,-10 8-2-16,1-4 1 16,4-7-7-16,4-9-3 15,5-7-10-15,9-12-3 16,8-12-12-16,0-7-5 16,5 4 12-16,-4 3 9 0,-1 8 9 15,0 12 4-15,1 12 6 16,-1 7 5-16,0 8 0 15,5 4-1-15,-5 0-6 16,1-7-2-16,4-9-4 16,8-11-3-16,5-8-11 15,9-8-4 1,4-11 5-16,0-1 2 0,4 1 5 16,5 3 1-16,4 8 7 15,-4 8 6-15,-9 4-2 16,-4 4 2-16,0 0-3 15,-1-4 0-15,1-8-5 16,8-4-3-16,-3-8-9 16,-1-3-3-16,8 3-5 0,1 5-3 15,9 3-9-15,4 12-5 16,-4 15-31 0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51:40.736"/>
    </inkml:context>
    <inkml:brush xml:id="br0">
      <inkml:brushProperty name="width" value="0.13333" units="cm"/>
      <inkml:brushProperty name="height" value="0.13333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6F393766-8D11-4974-B497-5B625C25652F}" emma:medium="tactile" emma:mode="ink">
          <msink:context xmlns:msink="http://schemas.microsoft.com/ink/2010/main" type="writingRegion" rotatedBoundingBox="24829,4982 33291,4294 33501,6868 25038,7556">
            <msink:destinationLink direction="with" ref="{ABFAEE6C-2C4B-423A-95D6-5C726031A3C3}"/>
          </msink:context>
        </emma:interpretation>
      </emma:emma>
    </inkml:annotationXML>
    <inkml:traceGroup>
      <inkml:annotationXML>
        <emma:emma xmlns:emma="http://www.w3.org/2003/04/emma" version="1.0">
          <emma:interpretation id="{07C6000F-F62D-409D-BA39-15AA30B8E92D}" emma:medium="tactile" emma:mode="ink">
            <msink:context xmlns:msink="http://schemas.microsoft.com/ink/2010/main" type="paragraph" rotatedBoundingBox="24829,4982 33291,4294 33501,6868 25038,75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4939247-CF88-46A6-B032-37CC1BC39656}" emma:medium="tactile" emma:mode="ink">
              <msink:context xmlns:msink="http://schemas.microsoft.com/ink/2010/main" type="line" rotatedBoundingBox="24829,4982 33291,4294 33501,6868 25038,7556"/>
            </emma:interpretation>
          </emma:emma>
        </inkml:annotationXML>
        <inkml:traceGroup>
          <inkml:annotationXML>
            <emma:emma xmlns:emma="http://www.w3.org/2003/04/emma" version="1.0">
              <emma:interpretation id="{9A002BDD-8CAE-4BDE-B634-736E728554B2}" emma:medium="tactile" emma:mode="ink">
                <msink:context xmlns:msink="http://schemas.microsoft.com/ink/2010/main" type="inkWord" rotatedBoundingBox="24829,4982 33291,4294 33501,6868 25038,755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55-105 192 0,'-26'46'71'0,"13"-10"-55"0,-18 26 4 0,18-27-2 15,-9 20-5-15,-4 19 0 16,-1 11-7-16,5 5-2 15,5 11-2 1,4-7-4-16,4 3 1 0,4-3-8 0,5-5-4 16,5-11 0-16,4-15 2 15,-1-13 7-15,6-7 4 16,-1-16-34-16,9-15-15 16,4-20 7-1,5-23-26-15,13-23 7 16</inkml:trace>
          <inkml:trace contextRef="#ctx0" brushRef="#br0" timeOffset="240.1471">1676 78 168 0,'-4'12'63'0,"4"3"-49"0,-4 24 5 16,-1-16-2-16,-4 24-4 15,-4 23 0-15,-4 16-1 16,-1 15 0-16,-4 1-6 15,0 3-4-15,0-4 1 0,5-11-2 16,4-8-1-16,0-16-2 16,4-8 1-16,0-19-15 15,5-7-4-15,-1-17-12 16,5-15-3-16,0-23-27 16,5-20-24-16,8-19 35 15</inkml:trace>
          <inkml:trace contextRef="#ctx0" brushRef="#br0" timeOffset="630.2347">1812 62 204 0,'31'-27'77'0,"-18"15"-60"0,9 1 6 0,-9 7 1 16,5 0-9-16,-1 0 0 16,5 0-7-16,0 0-3 15,-4 4-2-15,-5 4-11 0,-9 4-3 16,-8 11-16-16,-13 16-6 15,-14 16 20-15,-9 19 9 0,-4 4 4 16,5-4 0-16,8-7 9 16,9-5 6-16,14-11 2 15,16-8 1-15,19 0-3 16,12-4 1-16,14-4-7 16,4 0-1-16,-5-3-6 15,-3-1-2-15,-10 0 0 16,-8 4 0-16,-5 4-16 15,-13 4-4-15,-13 4-10 16,-8 4-4-16,-14 0 3 16,-9-4 4-16,-9-4 30 15,-3-12 17-15,-1-12-7 16,0-7-4-16,4-8-5 16,5-11-1-16,5-13-40 15,8-19-16-15,8-7-18 16</inkml:trace>
          <inkml:trace contextRef="#ctx0" brushRef="#br0" timeOffset="-566.6119">514 16 156 0,'0'-24'57'0,"0"20"-44"0,0 4 12 0,0 0 4 16,0 0-8-16,0 0-2 15,0 0-7-15,0 8 0 16,0 0-7-16,0 7-7 0,-5 17-2 0,1 18 2 15,-9 32 3-15,-9 27 0 16,-9 28-1-16,-4 22-2 16,-4 13-1-16,-5-1 4 15,4-3 1 1,1-16-3-16,4-12 1 0,0-11 0 16,-1-20 2-16,1-16-3 15,9-11 0-15,4-20 1 16,5-15 0-16,-1-16-18 15,5-23-5-15,4-19-33 16,13-36-47 0,5-27 24-16</inkml:trace>
          <inkml:trace contextRef="#ctx0" brushRef="#br0" timeOffset="-300.2552">751-210 188 0,'74'0'71'0,"-52"15"-55"0,9 12-2 0,-18-7-4 16,-4 11-1-16,-5-4 5 16,-13 40-6-16,-17 14 0 15,-18 17-4-15,-13 3-7 0,-9 0-1 16,-4 1 2-16,0-17 3 0,9-7-5 15,4-11 1-15,4-13-17 16,9-7-4-16,5-16-26 16,8-7-45-1,9-13 17-15</inkml:trace>
          <inkml:trace contextRef="#ctx0" brushRef="#br0" timeOffset="901.9069">2813-288 264 0,'30'35'101'0,"-8"-12"-78"0,9 24-7 0,-18-24-6 16,5 12-9-16,-1 12-1 0,-4 11-6 16,-8 16-1-1,-10 16 3-15,-3 8 4 0,-5-5 5 0,-9 4-4 16,0-7-1-16,-5-12-11 16,1-8-5-16,-5-4-14 15,1-7-4-15,3-5-13 16,1-11-5-16,0-4-21 15</inkml:trace>
          <inkml:trace contextRef="#ctx0" brushRef="#br0" timeOffset="1142.346">3488 390 264 0,'53'19'101'0,"-22"-7"-78"0,26-1-5 0,-31 1-5 15,14 0-10-15,3 0 0 16,6-5-12-16,-1 1-7 16,0-4 9-16,0-4-19 0,-4-4-7 15,0-4-23-15,-9-7-7 16,5-13-13-1</inkml:trace>
          <inkml:trace contextRef="#ctx0" brushRef="#br0" timeOffset="1415.5257">4331-51 196 0,'4'4'74'0,"5"8"-58"0,4 11 3 0,-9-3-2 0,1 11-5 15,-5 12 1-15,-9 23-1 16,-4 24 2-16,0 23-7 16,-5 15-2-16,-4 20 1 0,5 20-5 15,-5 3-1-15,0 9-16 16,4-5-4-16,1-7-1 16,-5-20 2-16,0-16 11 15,0-19 7-15,0-23-1 0,0-20 1 16,9-23-6-16,0-24 0 15,4-23-74 1</inkml:trace>
          <inkml:trace contextRef="#ctx0" brushRef="#br0" timeOffset="1727.6571">4572-320 212 0,'18'12'79'0,"-5"0"-61"0,31 19 12 0,-18-19 4 15,13 11-16-15,10 0-2 0,-5 5-10 16,-1-1-4-16,-3 4-1 16,-9 0-4-16,-9 0 0 0,-14 12-18 15,-16 8-7 1,-14 7 2-16,-22 13 0 0,-13 7 12 15,-5-1 9-15,-4 1 5 16,9-11 5-16,9-9-2 16,9-7-2-16,8-8 0 15,9-8-1-15,9-12-38 16,8-7-16-16,23-20-17 16</inkml:trace>
          <inkml:trace contextRef="#ctx0" brushRef="#br0" timeOffset="1952.0597">5331-226 244 0,'-31'39'90'0,"18"-12"-70"0,-9 28-5 0,9-24-8 15,-5 16-10-15,-3 15 0 16,-6 24-1-16,1 19 3 15,4 12 0-15,0 0-10 0,13-12-5 16,9-12 1-16,13-15 4 16,9-15-71-1,9-16-36 1,9-20 53-16</inkml:trace>
          <inkml:trace contextRef="#ctx0" brushRef="#br0" timeOffset="2196.3812">5783-129 176 0,'-40'78'66'0,"14"-23"-52"0,-22 31 3 16,26-40 0-16,-9 21-7 16,-13 11 0-16,-4 3-9 15,-5 5 0-15,5-8-1 16,4-16 0-16,5-11 2 0,8-12-6 15,9-12 1-15,9-15-4 0,13-24 2 16,18-23-46 0,12-31-51-16,14-20 22 15</inkml:trace>
          <inkml:trace contextRef="#ctx0" brushRef="#br0" timeOffset="2523.6211">5546 452 176 0,'-4'-4'66'0,"8"12"-52"0,9 4 3 16,0-5 0-16,5 5-11 16,8 0-1-16,9-4-5 15,14-12-3-15,3-12-36 16,10-15-16-16,8-8-16 15,9-20-5-15</inkml:trace>
          <inkml:trace contextRef="#ctx0" brushRef="#br0" timeOffset="2404.8927">5721-347 196 0,'22'-12'74'0,"-13"16"-58"0,4 12-8 0,-4-4-7 15,0 15-1-15,4 20 2 16,5 7 0-16,-1 16 1 16,5 16-2-16,-4 19 4 0,-1 12 4 0,-8 0-1 15,-5-4 3 1,-4-15-2-16,0-17 2 0,-4-11-6 16,0-15-1-16,-1-16-18 15,-8-12-7-15,-5-19-45 16,-8-16-51-1,-9-19 33-15</inkml:trace>
          <inkml:trace contextRef="#ctx0" brushRef="#br0" timeOffset="2747.0244">6441-234 216 0,'4'-12'82'0,"-4"12"-64"0,0 0 7 0,0 0-1 16,0 12-15-16,-4 12-5 15,0 11-2-15,-1 11-2 16,1 17 0-16,-1 11 0 0,-3 19 0 15,-1 12-14-15,0 1-5 16,0 3 1-16,1-16 2 16,3-11 8-16,1-12 2 15,4-11 4-15,0-13 1 16,0-10-30-16,0-17-14 0,-5-15-19 16,1-16-15-1,0-19 34-15</inkml:trace>
          <inkml:trace contextRef="#ctx0" brushRef="#br0" timeOffset="3123.0186">6480-343 212 0,'31'-12'82'0,"-31"12"-64"0,48 4 13 16,-26 4 1-16,0 0-11 15,0 4 1-15,0 3-15 16,-4 5-7-16,-1 7 0 15,-8 0-23-15,-5 8-7 0,-4 8-3 16,-8 8 0-16,-5 3 19 0,-5 1 9 16,5-5 5-16,4 1 3 15,5-4 7-15,8 0 3 16,9-1 5-16,5 1 1 16,8 0-6-16,5 0 0 15,-1 3-8-15,1 1-3 16,-4 0-4-16,-6 3 1 15,-3-3-8-15,-14 3-2 16,-8-3-12-16,-5 4-3 16,-13-9-4-16,-4-3 1 15,-5-8 9-15,-8-7 7 16,-5-13 32-16,-4-7 14 0,-5-12-42 16,0-4-20-16,1-7-43 31</inkml:trace>
          <inkml:trace contextRef="#ctx0" brushRef="#br0" timeOffset="3377.3962">7266-466 232 0,'35'24'88'0,"-9"-5"-69"0,1 28-3 0,-14-20-6 16,0 12-11-16,0 16 1 16,0 3-7-16,-4 8-3 15,-5 8 6-15,-4 4-10 0,-8 8 0 16,-14 8 2-16,-13 3 3 16,-18 12-26-16,-17 0-12 15,-14 12-24 1</inkml:trace>
          <inkml:trace contextRef="#ctx0" brushRef="#br0" timeOffset="6489.0936">-1009 977 172 0,'-4'4'66'0,"22"4"-52"0,8-4 6 0,-13-4-1 16,18 0-5-16,8-4 0 15,9 0-8-15,5 4-4 16,0-4-1-16,-1 0-23 0,1 0-10 16,0-4-53-1</inkml:trace>
          <inkml:trace contextRef="#ctx0" brushRef="#br0" timeOffset="6291.6217">-982 782 296 0,'8'-4'0'0,"10"-4"-1"0,-9 5 2 16,8-1 1-16,10-4 1 0,8-4-1 16,9-3 1-16,8-5-2 15,1 1-1-15,0 3 3 0,-5 4-4 16,-4 4-2-16,-5 1-20 15,-4-1-8-15,-8 4-46 16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51:47.870"/>
    </inkml:context>
    <inkml:brush xml:id="br0">
      <inkml:brushProperty name="width" value="0.13333" units="cm"/>
      <inkml:brushProperty name="height" value="0.13333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ABFAEE6C-2C4B-423A-95D6-5C726031A3C3}" emma:medium="tactile" emma:mode="ink">
          <msink:context xmlns:msink="http://schemas.microsoft.com/ink/2010/main" type="inkDrawing" rotatedBoundingBox="25808,7012 34596,6307 34632,6752 25844,7457" semanticType="underline" shapeName="Other">
            <msink:sourceLink direction="with" ref="{6F393766-8D11-4974-B497-5B625C25652F}"/>
          </msink:context>
        </emma:interpretation>
      </emma:emma>
    </inkml:annotationXML>
    <inkml:trace contextRef="#ctx0" brushRef="#br0">0 586 184 0,'13'8'71'0,"13"-1"-55"0,27 1 0 0,-23-8-2 15,10-8-8-15,17-7-1 16,4-5-5-16,5 1-2 16,4-1 1-16,1 9 0 0,-6 7 3 15,6 0-1-15,-6 4-1 16,1 4 1-16,9-4-1 16,8-8 0-16,14-12 0 15,8-7-9-15,9-4-2 16,-4-4 8-16,-1 4 4 15,-3 7 0-15,-10 9 2 16,-4 7-4-16,-8 8-2 16,-5 8 8-16,0 3 6 0,0-3-1 15,13-4 0-15,22-12-9 16,17-19 0-16,19-16-12 16,8-8-5-16,4 1-23 15,0 11-10-15,-17 15 32 16,-9 20 16-16,-4 20 29 15,-1 15 15-15,5 4-9 16,0 0-5-16,13-3-3 16,31-17-2-16,31-15-20 15,39-27-9-15,35-24-20 16,31-7-8-16,13 3-11 16,4 16-5-16,58 12 2 15,-36 23-25 1,-17 19 12-16,1483 67 59 31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1-03-04T00:51:00.427"/>
    </inkml:context>
    <inkml:brush xml:id="br0">
      <inkml:brushProperty name="width" value="0.13333" units="cm"/>
      <inkml:brushProperty name="height" value="0.13333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930DCE43-15D3-42EC-A903-83535EBBBC9A}" emma:medium="tactile" emma:mode="ink">
          <msink:context xmlns:msink="http://schemas.microsoft.com/ink/2010/main" type="inkDrawing" rotatedBoundingBox="8478,5340 13724,5767 13708,5958 8463,5531" semanticType="callout" shapeName="Other">
            <msink:sourceLink direction="with" ref="{017741CC-BE45-4E6E-AC78-D63240B37107}"/>
            <msink:sourceLink direction="with" ref="{227B90E7-C3E8-42A1-A77B-24487442CC9D}"/>
          </msink:context>
        </emma:interpretation>
      </emma:emma>
    </inkml:annotationXML>
    <inkml:trace contextRef="#ctx0" brushRef="#br0">0 5 0,'15'0'78,"16"0"-63,-15 0-15,45 0 16,1 0 0,-1 0-16,62 0 15,-61 0 1,61 0-1,-30 0-15,-17 0 16,17 0 0,-1 0-1,31 0-15,31 0 16,-15 0 0,-16 0-16,0 0 15,-61 0 1,76 31-1,-15-31-15,16 15 16,30 16 0,-76-1-16,30-30 15,-31 16 1,93 15 0,15-1-16,16 1 15,30 0 1,-61 0-1,15 0-15,-62-1 16,-45-30 0,-1 16-16,0-16 15,31 31 1,47-31-16,-93 0 16,15 0-1,-30 0 1,-1 0-16,1 0 15,30 0 1,31 0 0,16 0-16,-77 0 15,-32 0 1,-45 0 187,-31-31-203,0 15 16,-16 16-1,0-30 1,-45 14-16,14-15 16,-76 31-1,-31-30-15,-62-1 16,62 0-1,108 31 1,-32 0-16,32 0 16,0 0-1,-31 0 1,15-15-16,-15 15 16,107 0-1,1 0-15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51:05.095"/>
    </inkml:context>
    <inkml:brush xml:id="br0">
      <inkml:brushProperty name="width" value="0.13333" units="cm"/>
      <inkml:brushProperty name="height" value="0.13333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390F4FDB-58C5-4C0B-89F2-384FA32219B4}" emma:medium="tactile" emma:mode="ink">
          <msink:context xmlns:msink="http://schemas.microsoft.com/ink/2010/main" type="writingRegion" rotatedBoundingBox="2828,3617 5777,3617 5777,6300 2828,6300"/>
        </emma:interpretation>
      </emma:emma>
    </inkml:annotationXML>
    <inkml:traceGroup>
      <inkml:annotationXML>
        <emma:emma xmlns:emma="http://www.w3.org/2003/04/emma" version="1.0">
          <emma:interpretation id="{B3FF767F-BDDE-4E6E-B7BF-66E9FA80DB92}" emma:medium="tactile" emma:mode="ink">
            <msink:context xmlns:msink="http://schemas.microsoft.com/ink/2010/main" type="paragraph" rotatedBoundingBox="2828,3617 5777,3617 5777,6300 2828,63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3EFF17-8D07-445F-A2C5-352D22DE29D6}" emma:medium="tactile" emma:mode="ink">
              <msink:context xmlns:msink="http://schemas.microsoft.com/ink/2010/main" type="line" rotatedBoundingBox="2828,3617 5777,3617 5777,6300 2828,6300"/>
            </emma:interpretation>
          </emma:emma>
        </inkml:annotationXML>
        <inkml:traceGroup>
          <inkml:annotationXML>
            <emma:emma xmlns:emma="http://www.w3.org/2003/04/emma" version="1.0">
              <emma:interpretation id="{500ED7EB-ED8D-458B-979D-9CC5DD547241}" emma:medium="tactile" emma:mode="ink">
                <msink:context xmlns:msink="http://schemas.microsoft.com/ink/2010/main" type="inkWord" rotatedBoundingBox="3465,3617 4364,3617 4364,6300 3465,630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1 31 396 0,'13'-12'0'0,"0"1"4"0,0 7 5 15,-8 0-3-15,3 4-1 16,1 4 0-16,0 4 1 0,0 11-3 15,-5 12 3-15,-8 8 3 0,-5 8-3 16,-9 12-1 0,-8 11-5-16,-5 8 0 0,1-4 0 15,-1-4 0-15,0-11 0 16,5-13 0-16,8-11 0 16,5-3 0-16,0-9-3 15,9-7 0-15,8-5-1 16,5-3 3-16,8-4 0 15,14 0 1-15,9 4-3 16,3 3 0-16,10 13 2 16,4 15 0-16,0 15-2 15,0 28 0-15,0 24 2 16,0 18 2-16,0 13 0 0,5 15-1 16,-10 0 3-16,1-8 0 15,-9-3-1-15,-5-9-2 16,-4-3 3-1,-8-16 2-15,-10-15 2 0,-4-16 3 16,-4-8-5-16,-4-16-1 16,-1-19 2-16,-8-8 1 15,-10-15-19-15,-7-20-9 16,-15-27-29-16,-7-32-11 16,-10-18-50-1</inkml:trace>
        </inkml:traceGroup>
        <inkml:traceGroup>
          <inkml:annotationXML>
            <emma:emma xmlns:emma="http://www.w3.org/2003/04/emma" version="1.0">
              <emma:interpretation id="{017741CC-BE45-4E6E-AC78-D63240B37107}" emma:medium="tactile" emma:mode="ink">
                <msink:context xmlns:msink="http://schemas.microsoft.com/ink/2010/main" type="inkWord" rotatedBoundingBox="2828,4600 5777,4600 5777,5848 2828,5848">
                  <msink:destinationLink direction="with" ref="{930DCE43-15D3-42EC-A903-83535EBBBC9A}"/>
                </msink:context>
              </emma:interpretation>
              <emma:one-of disjunction-type="recognition" id="oneOf1">
                <emma:interpretation id="interp1" emma:lang="" emma:confidence="0">
                  <emma:literal>了</emma:literal>
                </emma:interpretation>
                <emma:interpretation id="interp2" emma:lang="" emma:confidence="0">
                  <emma:literal>3</emma:literal>
                </emma:interpretation>
                <emma:interpretation id="interp3" emma:lang="" emma:confidence="0">
                  <emma:literal>高</emma:literal>
                </emma:interpretation>
                <emma:interpretation id="interp4" emma:lang="" emma:confidence="0">
                  <emma:literal>方</emma:literal>
                </emma:interpretation>
                <emma:interpretation id="interp5" emma:lang="" emma:confidence="0">
                  <emma:literal>.</emma:literal>
                </emma:interpretation>
              </emma:one-of>
            </emma:emma>
          </inkml:annotationXML>
          <inkml:trace contextRef="#ctx0" brushRef="#br0" timeOffset="586.4403">-628 1427 260 0,'-9'4'96'0,"14"-8"-75"0,17-4-5 16,4 4-7-16,9-3-2 15,22-5 4 1,5 0-2-16,8 1 2 0,9-1-6 15,0 0-1-15,4 4 2 0,-4 5-3 16,-9 6-2-16,-4 9-3 16,-18 12 1-16,-12 18-19 15,-23 21-7-15,-18 23 1 16,-17 15 2-16,-8 4 23 16,-10 1 11-16,-4-13 12 15,5-7 7-15,4-16-12 0,8-15-4 16,5-16-4-16,18-31-5 15,8-28-5 1,14-23 0-16,13-35 3 16,13-23 1-16,13-12 1 15,13-12 2-15,4 0 3 16,1 0-4-16,0 8-3 16,4 16 1-16,-1 15 0 15,6 24-6-15,-23 15 0 16,1 16 1-16,-14 19 3 15,-13 20-7-15,-4 15-1 0,-14 16-3 16,-4 12 1-16,1-8 5 16,8-8 2-1,8-12-1-15,19-23 2 0,21-27 14 16,35-24 8-16,18-7 1 16,13 3-1-16,4 8 0 15,-4 16-1-15,-4 16-7 16,-18 19 0-16,-9 23-8 15,-17 24-1-15,-18 27-29 16,-22 15-10-16,-8 12-113 16,-31 1-61-1,-27-17 99-15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51:13.938"/>
    </inkml:context>
    <inkml:brush xml:id="br0">
      <inkml:brushProperty name="width" value="0.13333" units="cm"/>
      <inkml:brushProperty name="height" value="0.13333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227B90E7-C3E8-42A1-A77B-24487442CC9D}" emma:medium="tactile" emma:mode="ink">
          <msink:context xmlns:msink="http://schemas.microsoft.com/ink/2010/main" type="inkDrawing" rotatedBoundingBox="14468,5376 25216,5604 25203,6210 14455,5982" shapeName="Other">
            <msink:destinationLink direction="with" ref="{930DCE43-15D3-42EC-A903-83535EBBBC9A}"/>
          </msink:context>
        </emma:interpretation>
      </emma:emma>
    </inkml:annotationXML>
    <inkml:trace contextRef="#ctx0" brushRef="#br0">-6 335 156 0,'-9'0'60'0,"14"12"-47"0,3 4 8 15,1-5 2-15,0 1-8 16,4-4 2-16,9 0-6 15,4 0-1-15,9-8-6 0,0-4-1 0,9 0 1 16,5-4-5-16,3 0 1 16,5 4 0-16,5 4 0 15,8 0 0-15,0 4 0 16,5-4 2-16,-1 0 1 16,5-8 1-16,5 1 2 15,3-9-3-15,5-4 0 16,14-3-1-16,-5 4-2 15,-5 7 1-15,5 8-1 16,-4 12 0-16,-1 7 0 16,1 1 0-16,4 0 0 15,4-9 0-15,13-14 2 16,14-17-12-16,21-23-6 0,1-15-5 16,8-12 0-16,5 8 10 15,-5 19 5-15,-12 16 14 16,-10 19 6-16,-8 20 7 15,-5 19 4-15,-13 12 0 16,-4 8 2-16,-5 0-13 16,0-1-3-16,5-7-7 15,8-11-3-15,40-1 0 16,0-11-1-16,5-13 0 16,-1 1 0-16,5 8 0 15,-1 4 2-15,-8 7-3 16,0 4 0-16,0 8 1 0,4 1 2 15,-8-9-3-15,8-15 0 16,14-9-6 0,4-14-3-16,0-9-1 0,13 5-1 15,4 11 7-15,-17 8 2 16,-5 15 0-16,5 24 2 16,0 8 7-16,-4 3 6 15,12-7 3-15,27-23 3 16,18-28-4-16,30-28 0 15,13-30-15-15,18 7-4 16,-4 5-22-16,-5 15-10 16,-17 31-43-1,-9 27-54-15,-40 28 36 0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568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086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069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982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408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0382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832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2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743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58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499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080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711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476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699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9065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082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customXml" Target="../ink/ink1.xml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customXml" Target="../ink/ink3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customXml" Target="../ink/ink2.xml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customXml" Target="../ink/ink6.xml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customXml" Target="../ink/ink4.xml"/><Relationship Id="rId1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21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7EED1C-DC6F-44A9-98EB-C6302429719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671639" y="885826"/>
          <a:ext cx="87328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038542" imgH="666825" progId="Equation.DSMT4">
                  <p:embed/>
                </p:oleObj>
              </mc:Choice>
              <mc:Fallback>
                <p:oleObj name="Equation" r:id="rId3" imgW="3038542" imgH="666825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9" y="885826"/>
                        <a:ext cx="8732837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9354" name="Group 26"/>
          <p:cNvGrpSpPr>
            <a:grpSpLocks/>
          </p:cNvGrpSpPr>
          <p:nvPr/>
        </p:nvGrpSpPr>
        <p:grpSpPr bwMode="auto">
          <a:xfrm>
            <a:off x="1568450" y="2757488"/>
            <a:ext cx="8967788" cy="1301750"/>
            <a:chOff x="85" y="1757"/>
            <a:chExt cx="5649" cy="820"/>
          </a:xfrm>
        </p:grpSpPr>
        <p:sp>
          <p:nvSpPr>
            <p:cNvPr id="30728" name="Text Box 6"/>
            <p:cNvSpPr txBox="1">
              <a:spLocks noChangeArrowheads="1"/>
            </p:cNvSpPr>
            <p:nvPr/>
          </p:nvSpPr>
          <p:spPr bwMode="auto">
            <a:xfrm>
              <a:off x="85" y="1771"/>
              <a:ext cx="11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证明：令</a:t>
              </a:r>
            </a:p>
          </p:txBody>
        </p:sp>
        <p:graphicFrame>
          <p:nvGraphicFramePr>
            <p:cNvPr id="30729" name="Object 7"/>
            <p:cNvGraphicFramePr>
              <a:graphicFrameLocks noChangeAspect="1"/>
            </p:cNvGraphicFramePr>
            <p:nvPr/>
          </p:nvGraphicFramePr>
          <p:xfrm>
            <a:off x="1273" y="1815"/>
            <a:ext cx="187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5" imgW="1219200" imgH="228600" progId="Equation.DSMT4">
                    <p:embed/>
                  </p:oleObj>
                </mc:Choice>
                <mc:Fallback>
                  <p:oleObj name="Equation" r:id="rId5" imgW="1219200" imgH="228600" progId="Equation.DSMT4">
                    <p:embed/>
                    <p:pic>
                      <p:nvPicPr>
                        <p:cNvPr id="3072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1815"/>
                          <a:ext cx="187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9"/>
            <p:cNvGraphicFramePr>
              <a:graphicFrameLocks noChangeAspect="1"/>
            </p:cNvGraphicFramePr>
            <p:nvPr/>
          </p:nvGraphicFramePr>
          <p:xfrm>
            <a:off x="1148" y="2216"/>
            <a:ext cx="212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7" imgW="1384300" imgH="228600" progId="Equation.DSMT4">
                    <p:embed/>
                  </p:oleObj>
                </mc:Choice>
                <mc:Fallback>
                  <p:oleObj name="Equation" r:id="rId7" imgW="1384300" imgH="228600" progId="Equation.DSMT4">
                    <p:embed/>
                    <p:pic>
                      <p:nvPicPr>
                        <p:cNvPr id="307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216"/>
                          <a:ext cx="212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Text Box 12"/>
            <p:cNvSpPr txBox="1">
              <a:spLocks noChangeArrowheads="1"/>
            </p:cNvSpPr>
            <p:nvPr/>
          </p:nvSpPr>
          <p:spPr bwMode="auto">
            <a:xfrm>
              <a:off x="3209" y="1757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，则</a:t>
              </a:r>
            </a:p>
          </p:txBody>
        </p:sp>
        <p:sp>
          <p:nvSpPr>
            <p:cNvPr id="30732" name="Text Box 13"/>
            <p:cNvSpPr txBox="1">
              <a:spLocks noChangeArrowheads="1"/>
            </p:cNvSpPr>
            <p:nvPr/>
          </p:nvSpPr>
          <p:spPr bwMode="auto">
            <a:xfrm>
              <a:off x="3292" y="2214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是互不相容的事件；</a:t>
              </a:r>
            </a:p>
          </p:txBody>
        </p:sp>
      </p:grpSp>
      <p:grpSp>
        <p:nvGrpSpPr>
          <p:cNvPr id="1379355" name="Group 27"/>
          <p:cNvGrpSpPr>
            <a:grpSpLocks/>
          </p:cNvGrpSpPr>
          <p:nvPr/>
        </p:nvGrpSpPr>
        <p:grpSpPr bwMode="auto">
          <a:xfrm>
            <a:off x="2971800" y="4121151"/>
            <a:ext cx="7118350" cy="2555875"/>
            <a:chOff x="912" y="2596"/>
            <a:chExt cx="4484" cy="1610"/>
          </a:xfrm>
        </p:grpSpPr>
        <p:sp>
          <p:nvSpPr>
            <p:cNvPr id="30726" name="Text Box 14"/>
            <p:cNvSpPr txBox="1">
              <a:spLocks noChangeArrowheads="1"/>
            </p:cNvSpPr>
            <p:nvPr/>
          </p:nvSpPr>
          <p:spPr bwMode="auto">
            <a:xfrm>
              <a:off x="912" y="2596"/>
              <a:ext cx="192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可列可加性有</a:t>
              </a:r>
            </a:p>
          </p:txBody>
        </p:sp>
        <p:graphicFrame>
          <p:nvGraphicFramePr>
            <p:cNvPr id="30727" name="Object 23"/>
            <p:cNvGraphicFramePr>
              <a:graphicFrameLocks noChangeAspect="1"/>
            </p:cNvGraphicFramePr>
            <p:nvPr/>
          </p:nvGraphicFramePr>
          <p:xfrm>
            <a:off x="1001" y="3028"/>
            <a:ext cx="4395" cy="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9" imgW="3238500" imgH="889000" progId="Equation.DSMT4">
                    <p:embed/>
                  </p:oleObj>
                </mc:Choice>
                <mc:Fallback>
                  <p:oleObj name="Equation" r:id="rId9" imgW="3238500" imgH="889000" progId="Equation.DSMT4">
                    <p:embed/>
                    <p:pic>
                      <p:nvPicPr>
                        <p:cNvPr id="3072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3028"/>
                          <a:ext cx="4395" cy="1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7558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D2B062B-A7E3-4A12-AE33-3C2A09F464F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1968501" y="758825"/>
          <a:ext cx="7159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2448174" imgH="218927" progId="Equation.DSMT4">
                  <p:embed/>
                </p:oleObj>
              </mc:Choice>
              <mc:Fallback>
                <p:oleObj name="Equation" r:id="rId3" imgW="2448174" imgH="218927" progId="Equation.DSMT4">
                  <p:embed/>
                  <p:pic>
                    <p:nvPicPr>
                      <p:cNvPr id="317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1" y="758825"/>
                        <a:ext cx="71596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3277" name="Group 13"/>
          <p:cNvGrpSpPr>
            <a:grpSpLocks/>
          </p:cNvGrpSpPr>
          <p:nvPr/>
        </p:nvGrpSpPr>
        <p:grpSpPr bwMode="auto">
          <a:xfrm>
            <a:off x="1979614" y="1778000"/>
            <a:ext cx="4962525" cy="590550"/>
            <a:chOff x="287" y="1120"/>
            <a:chExt cx="3126" cy="372"/>
          </a:xfrm>
        </p:grpSpPr>
        <p:sp>
          <p:nvSpPr>
            <p:cNvPr id="31755" name="Text Box 7"/>
            <p:cNvSpPr txBox="1">
              <a:spLocks noChangeArrowheads="1"/>
            </p:cNvSpPr>
            <p:nvPr/>
          </p:nvSpPr>
          <p:spPr bwMode="auto">
            <a:xfrm>
              <a:off x="287" y="1120"/>
              <a:ext cx="140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证明：因为</a:t>
              </a:r>
            </a:p>
          </p:txBody>
        </p:sp>
        <p:graphicFrame>
          <p:nvGraphicFramePr>
            <p:cNvPr id="31756" name="Object 8"/>
            <p:cNvGraphicFramePr>
              <a:graphicFrameLocks noChangeAspect="1"/>
            </p:cNvGraphicFramePr>
            <p:nvPr/>
          </p:nvGraphicFramePr>
          <p:xfrm>
            <a:off x="1656" y="1144"/>
            <a:ext cx="175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5" imgW="1155700" imgH="228600" progId="Equation.DSMT4">
                    <p:embed/>
                  </p:oleObj>
                </mc:Choice>
                <mc:Fallback>
                  <p:oleObj name="Equation" r:id="rId5" imgW="1155700" imgH="228600" progId="Equation.DSMT4">
                    <p:embed/>
                    <p:pic>
                      <p:nvPicPr>
                        <p:cNvPr id="317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1144"/>
                          <a:ext cx="175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3278" name="Group 14"/>
          <p:cNvGrpSpPr>
            <a:grpSpLocks/>
          </p:cNvGrpSpPr>
          <p:nvPr/>
        </p:nvGrpSpPr>
        <p:grpSpPr bwMode="auto">
          <a:xfrm>
            <a:off x="2166939" y="2659063"/>
            <a:ext cx="6599237" cy="1401762"/>
            <a:chOff x="349" y="1675"/>
            <a:chExt cx="4157" cy="883"/>
          </a:xfrm>
        </p:grpSpPr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349" y="1675"/>
              <a:ext cx="218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有限可加性得：</a:t>
              </a:r>
            </a:p>
          </p:txBody>
        </p:sp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1094" y="2205"/>
            <a:ext cx="341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7" imgW="2209800" imgH="228600" progId="Equation.DSMT4">
                    <p:embed/>
                  </p:oleObj>
                </mc:Choice>
                <mc:Fallback>
                  <p:oleObj name="Equation" r:id="rId7" imgW="2209800" imgH="228600" progId="Equation.DSMT4">
                    <p:embed/>
                    <p:pic>
                      <p:nvPicPr>
                        <p:cNvPr id="317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205"/>
                          <a:ext cx="341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3279" name="Group 15"/>
          <p:cNvGrpSpPr>
            <a:grpSpLocks/>
          </p:cNvGrpSpPr>
          <p:nvPr/>
        </p:nvGrpSpPr>
        <p:grpSpPr bwMode="auto">
          <a:xfrm>
            <a:off x="2124076" y="4408489"/>
            <a:ext cx="3711575" cy="593725"/>
            <a:chOff x="371" y="2763"/>
            <a:chExt cx="2338" cy="374"/>
          </a:xfrm>
        </p:grpSpPr>
        <p:sp>
          <p:nvSpPr>
            <p:cNvPr id="31751" name="Text Box 11"/>
            <p:cNvSpPr txBox="1">
              <a:spLocks noChangeArrowheads="1"/>
            </p:cNvSpPr>
            <p:nvPr/>
          </p:nvSpPr>
          <p:spPr bwMode="auto">
            <a:xfrm>
              <a:off x="371" y="2763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  <p:graphicFrame>
          <p:nvGraphicFramePr>
            <p:cNvPr id="31752" name="Object 12"/>
            <p:cNvGraphicFramePr>
              <a:graphicFrameLocks noChangeAspect="1"/>
            </p:cNvGraphicFramePr>
            <p:nvPr/>
          </p:nvGraphicFramePr>
          <p:xfrm>
            <a:off x="1050" y="2781"/>
            <a:ext cx="165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9" imgW="1066800" imgH="228600" progId="Equation.DSMT4">
                    <p:embed/>
                  </p:oleObj>
                </mc:Choice>
                <mc:Fallback>
                  <p:oleObj name="Equation" r:id="rId9" imgW="1066800" imgH="228600" progId="Equation.DSMT4">
                    <p:embed/>
                    <p:pic>
                      <p:nvPicPr>
                        <p:cNvPr id="317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2781"/>
                          <a:ext cx="165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29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DF5D85C-2648-4F57-B83F-B605CB350D1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01484309"/>
              </p:ext>
            </p:extLst>
          </p:nvPr>
        </p:nvGraphicFramePr>
        <p:xfrm>
          <a:off x="1810472" y="857252"/>
          <a:ext cx="7591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2733836" imgH="438357" progId="Equation.DSMT4">
                  <p:embed/>
                </p:oleObj>
              </mc:Choice>
              <mc:Fallback>
                <p:oleObj name="Equation" r:id="rId3" imgW="2733836" imgH="438357" progId="Equation.DSMT4">
                  <p:embed/>
                  <p:pic>
                    <p:nvPicPr>
                      <p:cNvPr id="327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472" y="857252"/>
                        <a:ext cx="75914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448" name="Group 24"/>
          <p:cNvGrpSpPr>
            <a:grpSpLocks/>
          </p:cNvGrpSpPr>
          <p:nvPr/>
        </p:nvGrpSpPr>
        <p:grpSpPr bwMode="auto">
          <a:xfrm>
            <a:off x="2033589" y="2165351"/>
            <a:ext cx="6391275" cy="576263"/>
            <a:chOff x="321" y="1364"/>
            <a:chExt cx="4026" cy="363"/>
          </a:xfrm>
        </p:grpSpPr>
        <p:graphicFrame>
          <p:nvGraphicFramePr>
            <p:cNvPr id="32782" name="Object 11"/>
            <p:cNvGraphicFramePr>
              <a:graphicFrameLocks noChangeAspect="1"/>
            </p:cNvGraphicFramePr>
            <p:nvPr/>
          </p:nvGraphicFramePr>
          <p:xfrm>
            <a:off x="3603" y="1376"/>
            <a:ext cx="74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5" imgW="431613" imgH="165028" progId="Equation.DSMT4">
                    <p:embed/>
                  </p:oleObj>
                </mc:Choice>
                <mc:Fallback>
                  <p:oleObj name="Equation" r:id="rId5" imgW="431613" imgH="165028" progId="Equation.DSMT4">
                    <p:embed/>
                    <p:pic>
                      <p:nvPicPr>
                        <p:cNvPr id="327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376"/>
                          <a:ext cx="74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Text Box 10"/>
            <p:cNvSpPr txBox="1">
              <a:spLocks noChangeArrowheads="1"/>
            </p:cNvSpPr>
            <p:nvPr/>
          </p:nvSpPr>
          <p:spPr bwMode="auto">
            <a:xfrm>
              <a:off x="321" y="1364"/>
              <a:ext cx="32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证明：对任意事件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且</a:t>
              </a:r>
              <a:endParaRPr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83449" name="Group 25"/>
          <p:cNvGrpSpPr>
            <a:grpSpLocks/>
          </p:cNvGrpSpPr>
          <p:nvPr/>
        </p:nvGrpSpPr>
        <p:grpSpPr bwMode="auto">
          <a:xfrm>
            <a:off x="2619376" y="2889250"/>
            <a:ext cx="7916863" cy="609600"/>
            <a:chOff x="690" y="1820"/>
            <a:chExt cx="4987" cy="384"/>
          </a:xfrm>
        </p:grpSpPr>
        <p:graphicFrame>
          <p:nvGraphicFramePr>
            <p:cNvPr id="32780" name="Object 14"/>
            <p:cNvGraphicFramePr>
              <a:graphicFrameLocks noChangeAspect="1"/>
            </p:cNvGraphicFramePr>
            <p:nvPr/>
          </p:nvGraphicFramePr>
          <p:xfrm>
            <a:off x="1351" y="1829"/>
            <a:ext cx="432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7" imgW="2628900" imgH="228600" progId="Equation.DSMT4">
                    <p:embed/>
                  </p:oleObj>
                </mc:Choice>
                <mc:Fallback>
                  <p:oleObj name="Equation" r:id="rId7" imgW="2628900" imgH="228600" progId="Equation.DSMT4">
                    <p:embed/>
                    <p:pic>
                      <p:nvPicPr>
                        <p:cNvPr id="3278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29"/>
                          <a:ext cx="432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 Box 21"/>
            <p:cNvSpPr txBox="1">
              <a:spLocks noChangeArrowheads="1"/>
            </p:cNvSpPr>
            <p:nvPr/>
          </p:nvSpPr>
          <p:spPr bwMode="auto">
            <a:xfrm>
              <a:off x="690" y="182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于</a:t>
              </a:r>
            </a:p>
          </p:txBody>
        </p:sp>
      </p:grpSp>
      <p:grpSp>
        <p:nvGrpSpPr>
          <p:cNvPr id="1383450" name="Group 26"/>
          <p:cNvGrpSpPr>
            <a:grpSpLocks/>
          </p:cNvGrpSpPr>
          <p:nvPr/>
        </p:nvGrpSpPr>
        <p:grpSpPr bwMode="auto">
          <a:xfrm>
            <a:off x="2579688" y="3649664"/>
            <a:ext cx="7385050" cy="1271587"/>
            <a:chOff x="665" y="2299"/>
            <a:chExt cx="4652" cy="801"/>
          </a:xfrm>
        </p:grpSpPr>
        <p:graphicFrame>
          <p:nvGraphicFramePr>
            <p:cNvPr id="32778" name="Object 17"/>
            <p:cNvGraphicFramePr>
              <a:graphicFrameLocks noChangeAspect="1"/>
            </p:cNvGraphicFramePr>
            <p:nvPr/>
          </p:nvGraphicFramePr>
          <p:xfrm>
            <a:off x="1187" y="2724"/>
            <a:ext cx="41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9" imgW="2514600" imgH="228600" progId="Equation.DSMT4">
                    <p:embed/>
                  </p:oleObj>
                </mc:Choice>
                <mc:Fallback>
                  <p:oleObj name="Equation" r:id="rId9" imgW="2514600" imgH="228600" progId="Equation.DSMT4">
                    <p:embed/>
                    <p:pic>
                      <p:nvPicPr>
                        <p:cNvPr id="3277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2724"/>
                          <a:ext cx="413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 Box 22"/>
            <p:cNvSpPr txBox="1">
              <a:spLocks noChangeArrowheads="1"/>
            </p:cNvSpPr>
            <p:nvPr/>
          </p:nvSpPr>
          <p:spPr bwMode="auto">
            <a:xfrm>
              <a:off x="665" y="2299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有限可加性可得：</a:t>
              </a:r>
            </a:p>
          </p:txBody>
        </p:sp>
      </p:grpSp>
      <p:grpSp>
        <p:nvGrpSpPr>
          <p:cNvPr id="1383451" name="Group 27"/>
          <p:cNvGrpSpPr>
            <a:grpSpLocks/>
          </p:cNvGrpSpPr>
          <p:nvPr/>
        </p:nvGrpSpPr>
        <p:grpSpPr bwMode="auto">
          <a:xfrm>
            <a:off x="2652714" y="4927600"/>
            <a:ext cx="7153275" cy="1138238"/>
            <a:chOff x="752" y="3104"/>
            <a:chExt cx="4506" cy="717"/>
          </a:xfrm>
        </p:grpSpPr>
        <p:graphicFrame>
          <p:nvGraphicFramePr>
            <p:cNvPr id="32776" name="Object 20"/>
            <p:cNvGraphicFramePr>
              <a:graphicFrameLocks noChangeAspect="1"/>
            </p:cNvGraphicFramePr>
            <p:nvPr/>
          </p:nvGraphicFramePr>
          <p:xfrm>
            <a:off x="1228" y="3492"/>
            <a:ext cx="403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11" imgW="2489200" imgH="203200" progId="Equation.DSMT4">
                    <p:embed/>
                  </p:oleObj>
                </mc:Choice>
                <mc:Fallback>
                  <p:oleObj name="Equation" r:id="rId11" imgW="2489200" imgH="203200" progId="Equation.DSMT4">
                    <p:embed/>
                    <p:pic>
                      <p:nvPicPr>
                        <p:cNvPr id="327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492"/>
                          <a:ext cx="403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Text Box 23"/>
            <p:cNvSpPr txBox="1">
              <a:spLocks noChangeArrowheads="1"/>
            </p:cNvSpPr>
            <p:nvPr/>
          </p:nvSpPr>
          <p:spPr bwMode="auto">
            <a:xfrm>
              <a:off x="752" y="3104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墨迹 2"/>
              <p14:cNvContentPartPr/>
              <p14:nvPr/>
            </p14:nvContentPartPr>
            <p14:xfrm>
              <a:off x="1858571" y="2010207"/>
              <a:ext cx="1884960" cy="97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45251" y="1995447"/>
                <a:ext cx="190908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" name="墨迹 14"/>
              <p14:cNvContentPartPr/>
              <p14:nvPr/>
            </p14:nvContentPartPr>
            <p14:xfrm>
              <a:off x="8971811" y="1647687"/>
              <a:ext cx="3033000" cy="92772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957411" y="1633647"/>
                <a:ext cx="3065760" cy="9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6" name="墨迹 25"/>
              <p14:cNvContentPartPr/>
              <p14:nvPr/>
            </p14:nvContentPartPr>
            <p14:xfrm>
              <a:off x="9297971" y="2395767"/>
              <a:ext cx="3170160" cy="209880"/>
            </p14:xfrm>
          </p:contentPart>
        </mc:Choice>
        <mc:Fallback>
          <p:pic>
            <p:nvPicPr>
              <p:cNvPr id="26" name="墨迹 2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285371" y="2384607"/>
                <a:ext cx="3190320" cy="23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82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4F94C6A-B076-4F53-B290-B59172C6A76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3795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2092325" y="774701"/>
          <a:ext cx="70040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381018" imgH="438357" progId="Equation.DSMT4">
                  <p:embed/>
                </p:oleObj>
              </mc:Choice>
              <mc:Fallback>
                <p:oleObj name="Equation" r:id="rId3" imgW="2381018" imgH="438357" progId="Equation.DSMT4">
                  <p:embed/>
                  <p:pic>
                    <p:nvPicPr>
                      <p:cNvPr id="337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774701"/>
                        <a:ext cx="70040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6510" name="Group 14"/>
          <p:cNvGrpSpPr>
            <a:grpSpLocks/>
          </p:cNvGrpSpPr>
          <p:nvPr/>
        </p:nvGrpSpPr>
        <p:grpSpPr bwMode="auto">
          <a:xfrm>
            <a:off x="2155825" y="2243139"/>
            <a:ext cx="7747000" cy="1316037"/>
            <a:chOff x="398" y="1413"/>
            <a:chExt cx="4880" cy="829"/>
          </a:xfrm>
        </p:grpSpPr>
        <p:graphicFrame>
          <p:nvGraphicFramePr>
            <p:cNvPr id="33800" name="Object 7"/>
            <p:cNvGraphicFramePr>
              <a:graphicFrameLocks noChangeAspect="1"/>
            </p:cNvGraphicFramePr>
            <p:nvPr/>
          </p:nvGraphicFramePr>
          <p:xfrm>
            <a:off x="1009" y="1903"/>
            <a:ext cx="426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5" imgW="2882900" imgH="228600" progId="Equation.DSMT4">
                    <p:embed/>
                  </p:oleObj>
                </mc:Choice>
                <mc:Fallback>
                  <p:oleObj name="Equation" r:id="rId5" imgW="2882900" imgH="228600" progId="Equation.DSMT4">
                    <p:embed/>
                    <p:pic>
                      <p:nvPicPr>
                        <p:cNvPr id="338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1903"/>
                          <a:ext cx="426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Text Box 6"/>
            <p:cNvSpPr txBox="1">
              <a:spLocks noChangeArrowheads="1"/>
            </p:cNvSpPr>
            <p:nvPr/>
          </p:nvSpPr>
          <p:spPr bwMode="auto">
            <a:xfrm>
              <a:off x="398" y="1413"/>
              <a:ext cx="30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证明：对任意事件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1386511" name="Group 15"/>
          <p:cNvGrpSpPr>
            <a:grpSpLocks/>
          </p:cNvGrpSpPr>
          <p:nvPr/>
        </p:nvGrpSpPr>
        <p:grpSpPr bwMode="auto">
          <a:xfrm>
            <a:off x="2641601" y="3768726"/>
            <a:ext cx="7654925" cy="1882775"/>
            <a:chOff x="704" y="2374"/>
            <a:chExt cx="4822" cy="1186"/>
          </a:xfrm>
        </p:grpSpPr>
        <p:sp>
          <p:nvSpPr>
            <p:cNvPr id="33798" name="Text Box 10"/>
            <p:cNvSpPr txBox="1">
              <a:spLocks noChangeArrowheads="1"/>
            </p:cNvSpPr>
            <p:nvPr/>
          </p:nvSpPr>
          <p:spPr bwMode="auto">
            <a:xfrm>
              <a:off x="704" y="2374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  <p:graphicFrame>
          <p:nvGraphicFramePr>
            <p:cNvPr id="33799" name="Object 11"/>
            <p:cNvGraphicFramePr>
              <a:graphicFrameLocks noChangeAspect="1"/>
            </p:cNvGraphicFramePr>
            <p:nvPr/>
          </p:nvGraphicFramePr>
          <p:xfrm>
            <a:off x="1047" y="2846"/>
            <a:ext cx="4479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7" imgW="2870200" imgH="457200" progId="Equation.DSMT4">
                    <p:embed/>
                  </p:oleObj>
                </mc:Choice>
                <mc:Fallback>
                  <p:oleObj name="Equation" r:id="rId7" imgW="2870200" imgH="457200" progId="Equation.DSMT4">
                    <p:embed/>
                    <p:pic>
                      <p:nvPicPr>
                        <p:cNvPr id="337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2846"/>
                          <a:ext cx="4479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墨迹 2"/>
              <p14:cNvContentPartPr/>
              <p14:nvPr/>
            </p14:nvContentPartPr>
            <p14:xfrm>
              <a:off x="3048011" y="1976727"/>
              <a:ext cx="1884600" cy="1414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23891" y="1952607"/>
                <a:ext cx="193284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墨迹 6"/>
              <p14:cNvContentPartPr/>
              <p14:nvPr/>
            </p14:nvContentPartPr>
            <p14:xfrm>
              <a:off x="1024811" y="1302447"/>
              <a:ext cx="1055160" cy="96084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06451" y="1281567"/>
                <a:ext cx="1090080" cy="10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墨迹 8"/>
              <p14:cNvContentPartPr/>
              <p14:nvPr/>
            </p14:nvContentPartPr>
            <p14:xfrm>
              <a:off x="5210891" y="1972047"/>
              <a:ext cx="3864600" cy="24228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97211" y="1955487"/>
                <a:ext cx="3886920" cy="27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427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C19781-78D4-475D-94FE-D2C7687D0DB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036763" y="331789"/>
            <a:ext cx="79803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概率的加法公式可推广到有限个事件的并的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情形。如：</a:t>
            </a: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2305051" y="1830389"/>
          <a:ext cx="41195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305025" imgH="209387" progId="Equation.DSMT4">
                  <p:embed/>
                </p:oleObj>
              </mc:Choice>
              <mc:Fallback>
                <p:oleObj name="Equation" r:id="rId3" imgW="1305025" imgH="209387" progId="Equation.DSMT4">
                  <p:embed/>
                  <p:pic>
                    <p:nvPicPr>
                      <p:cNvPr id="34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1" y="1830389"/>
                        <a:ext cx="41195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1819275" y="2674939"/>
          <a:ext cx="5240338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628775" imgH="1047939" progId="Equation.DSMT4">
                  <p:embed/>
                </p:oleObj>
              </mc:Choice>
              <mc:Fallback>
                <p:oleObj name="Equation" r:id="rId5" imgW="1628775" imgH="1047939" progId="Equation.DSMT4">
                  <p:embed/>
                  <p:pic>
                    <p:nvPicPr>
                      <p:cNvPr id="348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674939"/>
                        <a:ext cx="5240338" cy="338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3" name="Text Box 5"/>
          <p:cNvSpPr txBox="1">
            <a:spLocks noChangeArrowheads="1"/>
          </p:cNvSpPr>
          <p:nvPr/>
        </p:nvSpPr>
        <p:spPr bwMode="auto">
          <a:xfrm>
            <a:off x="7672388" y="4084638"/>
            <a:ext cx="2798762" cy="157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defRPr/>
            </a:pPr>
            <a:r>
              <a:rPr kumimoji="1"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这个式子称为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anose="02010600030101010101" pitchFamily="2" charset="-122"/>
              </a:rPr>
              <a:t>“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多除少补原理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anose="02010600030101010101" pitchFamily="2" charset="-122"/>
              </a:rPr>
              <a:t>”</a:t>
            </a:r>
            <a:r>
              <a:rPr kumimoji="1"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328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29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FD61947-6A22-4AF3-B91B-E60EA569504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949450" y="517525"/>
            <a:ext cx="363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  等可能概型</a:t>
            </a:r>
          </a:p>
        </p:txBody>
      </p:sp>
      <p:sp>
        <p:nvSpPr>
          <p:cNvPr id="1166339" name="Text Box 3"/>
          <p:cNvSpPr txBox="1">
            <a:spLocks noChangeArrowheads="1"/>
          </p:cNvSpPr>
          <p:nvPr/>
        </p:nvSpPr>
        <p:spPr bwMode="auto">
          <a:xfrm>
            <a:off x="2066926" y="1370014"/>
            <a:ext cx="81073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等可能概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古典概型）：如果一个随机试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具有如下的特征，则称为等可能概型。</a:t>
            </a:r>
          </a:p>
        </p:txBody>
      </p:sp>
      <p:sp>
        <p:nvSpPr>
          <p:cNvPr id="1166340" name="Text Box 4"/>
          <p:cNvSpPr txBox="1">
            <a:spLocks noChangeArrowheads="1"/>
          </p:cNvSpPr>
          <p:nvPr/>
        </p:nvSpPr>
        <p:spPr bwMode="auto">
          <a:xfrm>
            <a:off x="2130426" y="2817814"/>
            <a:ext cx="8253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基本事件的全集是由有限个基本事件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组成的；</a:t>
            </a:r>
          </a:p>
        </p:txBody>
      </p:sp>
      <p:sp>
        <p:nvSpPr>
          <p:cNvPr id="1166341" name="Text Box 5"/>
          <p:cNvSpPr txBox="1">
            <a:spLocks noChangeArrowheads="1"/>
          </p:cNvSpPr>
          <p:nvPr/>
        </p:nvSpPr>
        <p:spPr bwMode="auto">
          <a:xfrm>
            <a:off x="2141538" y="4441826"/>
            <a:ext cx="8153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每一个基本事件在一次试验中发生的可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能性是相同的。</a:t>
            </a:r>
          </a:p>
        </p:txBody>
      </p:sp>
    </p:spTree>
    <p:extLst>
      <p:ext uri="{BB962C8B-B14F-4D97-AF65-F5344CB8AC3E}">
        <p14:creationId xmlns:p14="http://schemas.microsoft.com/office/powerpoint/2010/main" val="10261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9" grpId="0" autoUpdateAnimBg="0"/>
      <p:bldP spid="1166340" grpId="0" autoUpdateAnimBg="0"/>
      <p:bldP spid="11663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1309C3B-ED54-49C5-8832-53F2D80B41F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67362" name="Text Box 2"/>
          <p:cNvSpPr txBox="1">
            <a:spLocks noChangeArrowheads="1"/>
          </p:cNvSpPr>
          <p:nvPr/>
        </p:nvSpPr>
        <p:spPr bwMode="auto">
          <a:xfrm>
            <a:off x="2108200" y="1296988"/>
            <a:ext cx="82296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定义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在古典概型中，若样本空间包含的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本事件总个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其中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包含的基本事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件个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为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67363" name="Object 3"/>
          <p:cNvGraphicFramePr>
            <a:graphicFrameLocks noChangeAspect="1"/>
          </p:cNvGraphicFramePr>
          <p:nvPr/>
        </p:nvGraphicFramePr>
        <p:xfrm>
          <a:off x="4676776" y="3484563"/>
          <a:ext cx="18383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599890" imgH="371574" progId="Equation.DSMT4">
                  <p:embed/>
                </p:oleObj>
              </mc:Choice>
              <mc:Fallback>
                <p:oleObj name="Equation" r:id="rId3" imgW="599890" imgH="371574" progId="Equation.DSMT4">
                  <p:embed/>
                  <p:pic>
                    <p:nvPicPr>
                      <p:cNvPr id="1167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3484563"/>
                        <a:ext cx="18383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095500" y="449264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古典概型中概率的计算</a:t>
            </a:r>
          </a:p>
        </p:txBody>
      </p:sp>
    </p:spTree>
    <p:extLst>
      <p:ext uri="{BB962C8B-B14F-4D97-AF65-F5344CB8AC3E}">
        <p14:creationId xmlns:p14="http://schemas.microsoft.com/office/powerpoint/2010/main" val="20833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6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9C239F3-9D5D-4F48-BE4B-34A0142ED90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0" y="654051"/>
            <a:ext cx="8402638" cy="3889375"/>
          </a:xfrm>
          <a:noFill/>
        </p:spPr>
        <p:txBody>
          <a:bodyPr/>
          <a:lstStyle/>
          <a:p>
            <a:pPr marL="101600" indent="-101600" eaLnBrk="1" hangingPunct="1">
              <a:lnSpc>
                <a:spcPct val="120000"/>
              </a:lnSpc>
              <a:buNone/>
            </a:pPr>
            <a:r>
              <a:rPr lang="zh-CN" altLang="en-US" b="1"/>
              <a:t>例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、 甲，乙两人各出</a:t>
            </a: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/>
              <a:t>元赌注，采用抛硬币作为赌博手段。正面向上甲得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分，反面朝上乙得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/>
              <a:t>分，谁先达到预先规定的分数就获得全部的</a:t>
            </a: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/>
              <a:t>元赌注。当甲差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分，乙差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/>
              <a:t>分时他们不愿意再赌下去，请问如何公平的分配这</a:t>
            </a: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/>
              <a:t>元赌注？</a:t>
            </a:r>
          </a:p>
        </p:txBody>
      </p:sp>
    </p:spTree>
    <p:extLst>
      <p:ext uri="{BB962C8B-B14F-4D97-AF65-F5344CB8AC3E}">
        <p14:creationId xmlns:p14="http://schemas.microsoft.com/office/powerpoint/2010/main" val="127276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C8F57F6-EA83-4789-8C9C-38CD948E7D1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1957389" y="696913"/>
            <a:ext cx="8269287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 盒中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白球，从中分不放回和有放回的抽取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球，求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刚好取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392652" name="Group 12"/>
          <p:cNvGrpSpPr>
            <a:grpSpLocks/>
          </p:cNvGrpSpPr>
          <p:nvPr/>
        </p:nvGrpSpPr>
        <p:grpSpPr bwMode="auto">
          <a:xfrm>
            <a:off x="1957388" y="2735264"/>
            <a:ext cx="5561012" cy="1677987"/>
            <a:chOff x="273" y="1723"/>
            <a:chExt cx="3503" cy="1057"/>
          </a:xfrm>
        </p:grpSpPr>
        <p:sp>
          <p:nvSpPr>
            <p:cNvPr id="38920" name="Text Box 5"/>
            <p:cNvSpPr txBox="1">
              <a:spLocks noChangeArrowheads="1"/>
            </p:cNvSpPr>
            <p:nvPr/>
          </p:nvSpPr>
          <p:spPr bwMode="auto">
            <a:xfrm>
              <a:off x="273" y="1723"/>
              <a:ext cx="231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不放回抽，</a:t>
              </a:r>
            </a:p>
          </p:txBody>
        </p:sp>
        <p:graphicFrame>
          <p:nvGraphicFramePr>
            <p:cNvPr id="38921" name="Object 6"/>
            <p:cNvGraphicFramePr>
              <a:graphicFrameLocks noChangeAspect="1"/>
            </p:cNvGraphicFramePr>
            <p:nvPr/>
          </p:nvGraphicFramePr>
          <p:xfrm>
            <a:off x="1892" y="2017"/>
            <a:ext cx="1884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3" imgW="1130300" imgH="457200" progId="Equation.DSMT4">
                    <p:embed/>
                  </p:oleObj>
                </mc:Choice>
                <mc:Fallback>
                  <p:oleObj name="Equation" r:id="rId3" imgW="1130300" imgH="457200" progId="Equation.DSMT4">
                    <p:embed/>
                    <p:pic>
                      <p:nvPicPr>
                        <p:cNvPr id="389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2017"/>
                          <a:ext cx="1884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2653" name="Group 13"/>
          <p:cNvGrpSpPr>
            <a:grpSpLocks/>
          </p:cNvGrpSpPr>
          <p:nvPr/>
        </p:nvGrpSpPr>
        <p:grpSpPr bwMode="auto">
          <a:xfrm>
            <a:off x="2890838" y="4443413"/>
            <a:ext cx="7327900" cy="1822450"/>
            <a:chOff x="861" y="2799"/>
            <a:chExt cx="4616" cy="1148"/>
          </a:xfrm>
        </p:grpSpPr>
        <p:sp>
          <p:nvSpPr>
            <p:cNvPr id="38918" name="Text Box 8"/>
            <p:cNvSpPr txBox="1">
              <a:spLocks noChangeArrowheads="1"/>
            </p:cNvSpPr>
            <p:nvPr/>
          </p:nvSpPr>
          <p:spPr bwMode="auto">
            <a:xfrm>
              <a:off x="861" y="2799"/>
              <a:ext cx="179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有放回抽，</a:t>
              </a:r>
            </a:p>
          </p:txBody>
        </p:sp>
        <p:graphicFrame>
          <p:nvGraphicFramePr>
            <p:cNvPr id="38919" name="Object 9"/>
            <p:cNvGraphicFramePr>
              <a:graphicFrameLocks noChangeAspect="1"/>
            </p:cNvGraphicFramePr>
            <p:nvPr/>
          </p:nvGraphicFramePr>
          <p:xfrm>
            <a:off x="1298" y="3241"/>
            <a:ext cx="417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5" imgW="2781300" imgH="469900" progId="Equation.DSMT4">
                    <p:embed/>
                  </p:oleObj>
                </mc:Choice>
                <mc:Fallback>
                  <p:oleObj name="Equation" r:id="rId5" imgW="2781300" imgH="469900" progId="Equation.DSMT4">
                    <p:embed/>
                    <p:pic>
                      <p:nvPicPr>
                        <p:cNvPr id="3891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3241"/>
                          <a:ext cx="4179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907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A244797-8443-46D4-BE1D-6409BF0D39A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1912939" y="544513"/>
            <a:ext cx="8421687" cy="375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球随机放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盒子中（每个盒子可以放任意多个球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求下列事件发生的概率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某指定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盒子中每盒有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-方正超大字符集" pitchFamily="65" charset="-122"/>
                <a:sym typeface="Wingdings" panose="05000000000000000000" pitchFamily="2" charset="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球；  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任意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盒子每个盒子刚好有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-方正超大字符集" pitchFamily="65" charset="-122"/>
                <a:sym typeface="Wingdings" panose="05000000000000000000" pitchFamily="2" charset="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球；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第一个盒子刚好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个球。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69415" name="Group 7"/>
          <p:cNvGrpSpPr>
            <a:grpSpLocks/>
          </p:cNvGrpSpPr>
          <p:nvPr/>
        </p:nvGrpSpPr>
        <p:grpSpPr bwMode="auto">
          <a:xfrm>
            <a:off x="1955800" y="4416425"/>
            <a:ext cx="7158038" cy="2090738"/>
            <a:chOff x="272" y="2782"/>
            <a:chExt cx="4509" cy="1317"/>
          </a:xfrm>
        </p:grpSpPr>
        <p:sp>
          <p:nvSpPr>
            <p:cNvPr id="39941" name="Text Box 4"/>
            <p:cNvSpPr txBox="1">
              <a:spLocks noChangeArrowheads="1"/>
            </p:cNvSpPr>
            <p:nvPr/>
          </p:nvSpPr>
          <p:spPr bwMode="auto">
            <a:xfrm>
              <a:off x="272" y="2931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解：</a:t>
              </a:r>
            </a:p>
          </p:txBody>
        </p:sp>
        <p:graphicFrame>
          <p:nvGraphicFramePr>
            <p:cNvPr id="39942" name="Object 5"/>
            <p:cNvGraphicFramePr>
              <a:graphicFrameLocks noChangeAspect="1"/>
            </p:cNvGraphicFramePr>
            <p:nvPr/>
          </p:nvGraphicFramePr>
          <p:xfrm>
            <a:off x="984" y="2782"/>
            <a:ext cx="3797" cy="1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3" imgW="1816100" imgH="838200" progId="Equation.DSMT4">
                    <p:embed/>
                  </p:oleObj>
                </mc:Choice>
                <mc:Fallback>
                  <p:oleObj name="Equation" r:id="rId3" imgW="1816100" imgH="838200" progId="Equation.DSMT4">
                    <p:embed/>
                    <p:pic>
                      <p:nvPicPr>
                        <p:cNvPr id="399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782"/>
                          <a:ext cx="3797" cy="1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952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4566FE1-710E-4FCD-9B8E-B0A8403C27E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566863" y="663575"/>
            <a:ext cx="4748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.2  随机事件的概率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2100264" y="1360489"/>
            <a:ext cx="377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事件的频率</a:t>
            </a: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2017713" y="2205040"/>
            <a:ext cx="8102600" cy="2822575"/>
            <a:chOff x="311" y="1389"/>
            <a:chExt cx="5104" cy="1778"/>
          </a:xfrm>
        </p:grpSpPr>
        <p:sp>
          <p:nvSpPr>
            <p:cNvPr id="24583" name="Text Box 5"/>
            <p:cNvSpPr txBox="1">
              <a:spLocks noChangeArrowheads="1"/>
            </p:cNvSpPr>
            <p:nvPr/>
          </p:nvSpPr>
          <p:spPr bwMode="auto">
            <a:xfrm>
              <a:off x="311" y="1389"/>
              <a:ext cx="5104" cy="1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如果在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重复随机试验中，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生了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，那么就称比值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</a:t>
              </a:r>
            </a:p>
            <a:p>
              <a:pPr algn="just"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频率，其中         ，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这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次试验中发生的频数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24584" name="Object 6"/>
            <p:cNvGraphicFramePr>
              <a:graphicFrameLocks noChangeAspect="1"/>
            </p:cNvGraphicFramePr>
            <p:nvPr/>
          </p:nvGraphicFramePr>
          <p:xfrm>
            <a:off x="1960" y="2217"/>
            <a:ext cx="1128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714155" imgH="371574" progId="Equation.3">
                    <p:embed/>
                  </p:oleObj>
                </mc:Choice>
                <mc:Fallback>
                  <p:oleObj name="Equation" r:id="rId3" imgW="714155" imgH="371574" progId="Equation.3">
                    <p:embed/>
                    <p:pic>
                      <p:nvPicPr>
                        <p:cNvPr id="245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217"/>
                          <a:ext cx="1128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666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59E540B-9FDC-4774-AC27-60965802C85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1946275" y="506413"/>
            <a:ext cx="8115300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抽签的公平性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盒中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白球，把球随机地一只只取出（不放回），求事件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（1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取到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70439" name="Group 7"/>
          <p:cNvGrpSpPr>
            <a:grpSpLocks/>
          </p:cNvGrpSpPr>
          <p:nvPr/>
        </p:nvGrpSpPr>
        <p:grpSpPr bwMode="auto">
          <a:xfrm>
            <a:off x="2035175" y="3317876"/>
            <a:ext cx="7778750" cy="1655763"/>
            <a:chOff x="322" y="2090"/>
            <a:chExt cx="4900" cy="1043"/>
          </a:xfrm>
        </p:grpSpPr>
        <p:sp>
          <p:nvSpPr>
            <p:cNvPr id="40965" name="Text Box 4"/>
            <p:cNvSpPr txBox="1">
              <a:spLocks noChangeArrowheads="1"/>
            </p:cNvSpPr>
            <p:nvPr/>
          </p:nvSpPr>
          <p:spPr bwMode="auto">
            <a:xfrm>
              <a:off x="322" y="209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解：</a:t>
              </a:r>
            </a:p>
          </p:txBody>
        </p:sp>
        <p:graphicFrame>
          <p:nvGraphicFramePr>
            <p:cNvPr id="40966" name="Object 5"/>
            <p:cNvGraphicFramePr>
              <a:graphicFrameLocks noChangeAspect="1"/>
            </p:cNvGraphicFramePr>
            <p:nvPr/>
          </p:nvGraphicFramePr>
          <p:xfrm>
            <a:off x="790" y="2411"/>
            <a:ext cx="443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3" imgW="2806700" imgH="457200" progId="Equation.DSMT4">
                    <p:embed/>
                  </p:oleObj>
                </mc:Choice>
                <mc:Fallback>
                  <p:oleObj name="Equation" r:id="rId3" imgW="2806700" imgH="457200" progId="Equation.DSMT4">
                    <p:embed/>
                    <p:pic>
                      <p:nvPicPr>
                        <p:cNvPr id="4096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2411"/>
                          <a:ext cx="4432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480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40131" y="1873134"/>
            <a:ext cx="6450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+mn-ea"/>
              </a:rPr>
              <a:t>作业：</a:t>
            </a:r>
            <a:r>
              <a:rPr lang="en-US" altLang="zh-CN" sz="3600" b="1" dirty="0" smtClean="0">
                <a:latin typeface="+mn-ea"/>
              </a:rPr>
              <a:t>P.28   3,4,5,6</a:t>
            </a:r>
            <a:endParaRPr lang="zh-CN" altLang="en-US" sz="3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2981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454" y="1392197"/>
            <a:ext cx="11078522" cy="4055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42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E11B651-4D92-4DA4-9E5C-A7840A83EA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2208792" y="2217246"/>
            <a:ext cx="8542337" cy="3252788"/>
            <a:chOff x="323" y="283"/>
            <a:chExt cx="5381" cy="2049"/>
          </a:xfrm>
        </p:grpSpPr>
        <p:sp>
          <p:nvSpPr>
            <p:cNvPr id="25608" name="Text Box 3"/>
            <p:cNvSpPr txBox="1">
              <a:spLocks noChangeArrowheads="1"/>
            </p:cNvSpPr>
            <p:nvPr/>
          </p:nvSpPr>
          <p:spPr bwMode="auto">
            <a:xfrm>
              <a:off x="323" y="283"/>
              <a:ext cx="4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对任意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                    。</a:t>
              </a:r>
            </a:p>
          </p:txBody>
        </p:sp>
        <p:graphicFrame>
          <p:nvGraphicFramePr>
            <p:cNvPr id="25609" name="Object 4"/>
            <p:cNvGraphicFramePr>
              <a:graphicFrameLocks noChangeAspect="1"/>
            </p:cNvGraphicFramePr>
            <p:nvPr/>
          </p:nvGraphicFramePr>
          <p:xfrm>
            <a:off x="2682" y="312"/>
            <a:ext cx="1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3" imgW="809376" imgH="209387" progId="Equation.3">
                    <p:embed/>
                  </p:oleObj>
                </mc:Choice>
                <mc:Fallback>
                  <p:oleObj name="Equation" r:id="rId3" imgW="809376" imgH="209387" progId="Equation.3">
                    <p:embed/>
                    <p:pic>
                      <p:nvPicPr>
                        <p:cNvPr id="256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312"/>
                          <a:ext cx="1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5"/>
            <p:cNvSpPr txBox="1">
              <a:spLocks noChangeArrowheads="1"/>
            </p:cNvSpPr>
            <p:nvPr/>
          </p:nvSpPr>
          <p:spPr bwMode="auto">
            <a:xfrm>
              <a:off x="339" y="819"/>
              <a:ext cx="4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             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611" name="Object 6"/>
            <p:cNvGraphicFramePr>
              <a:graphicFrameLocks noChangeAspect="1"/>
            </p:cNvGraphicFramePr>
            <p:nvPr/>
          </p:nvGraphicFramePr>
          <p:xfrm>
            <a:off x="1032" y="818"/>
            <a:ext cx="97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590368" imgH="209387" progId="Equation.3">
                    <p:embed/>
                  </p:oleObj>
                </mc:Choice>
                <mc:Fallback>
                  <p:oleObj name="Equation" r:id="rId5" imgW="590368" imgH="209387" progId="Equation.3">
                    <p:embed/>
                    <p:pic>
                      <p:nvPicPr>
                        <p:cNvPr id="256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818"/>
                          <a:ext cx="97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7"/>
            <p:cNvSpPr txBox="1">
              <a:spLocks noChangeArrowheads="1"/>
            </p:cNvSpPr>
            <p:nvPr/>
          </p:nvSpPr>
          <p:spPr bwMode="auto">
            <a:xfrm>
              <a:off x="348" y="1302"/>
              <a:ext cx="53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3）对任意有限多个互不相容的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有                                  。</a:t>
              </a:r>
            </a:p>
          </p:txBody>
        </p:sp>
        <p:graphicFrame>
          <p:nvGraphicFramePr>
            <p:cNvPr id="25613" name="Object 8"/>
            <p:cNvGraphicFramePr>
              <a:graphicFrameLocks noChangeAspect="1"/>
            </p:cNvGraphicFramePr>
            <p:nvPr/>
          </p:nvGraphicFramePr>
          <p:xfrm>
            <a:off x="1372" y="1643"/>
            <a:ext cx="2111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7" imgW="1305025" imgH="409736" progId="Equation.3">
                    <p:embed/>
                  </p:oleObj>
                </mc:Choice>
                <mc:Fallback>
                  <p:oleObj name="Equation" r:id="rId7" imgW="1305025" imgH="409736" progId="Equation.3">
                    <p:embed/>
                    <p:pic>
                      <p:nvPicPr>
                        <p:cNvPr id="256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643"/>
                          <a:ext cx="2111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208791" y="1107528"/>
            <a:ext cx="6900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任意随机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频率具有性质：</a:t>
            </a:r>
          </a:p>
        </p:txBody>
      </p:sp>
    </p:spTree>
    <p:extLst>
      <p:ext uri="{BB962C8B-B14F-4D97-AF65-F5344CB8AC3E}">
        <p14:creationId xmlns:p14="http://schemas.microsoft.com/office/powerpoint/2010/main" val="316701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1986453" y="1251269"/>
            <a:ext cx="8440738" cy="3049587"/>
            <a:chOff x="244" y="2245"/>
            <a:chExt cx="5317" cy="1921"/>
          </a:xfrm>
        </p:grpSpPr>
        <p:sp>
          <p:nvSpPr>
            <p:cNvPr id="6" name="AutoShape 10"/>
            <p:cNvSpPr>
              <a:spLocks noChangeArrowheads="1"/>
            </p:cNvSpPr>
            <p:nvPr/>
          </p:nvSpPr>
          <p:spPr bwMode="auto">
            <a:xfrm>
              <a:off x="244" y="2245"/>
              <a:ext cx="864" cy="672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说明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024" y="2436"/>
              <a:ext cx="44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频率的定义可见，如果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发生的</a:t>
              </a: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06" y="2879"/>
              <a:ext cx="5255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可能性愈大，频率就愈大；另一方面，频率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还有稳定性，即当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很大时，频率稳定在一个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固定值附近摆动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866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6216D5A-677B-499C-8B67-0B82CE89BED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141539" y="706439"/>
            <a:ext cx="405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二、概率的定义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2132013" y="1506539"/>
            <a:ext cx="4811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概率的统计定义</a:t>
            </a:r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2098675" y="2290764"/>
            <a:ext cx="8280400" cy="3559175"/>
            <a:chOff x="380" y="1650"/>
            <a:chExt cx="5216" cy="2242"/>
          </a:xfrm>
        </p:grpSpPr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380" y="1650"/>
              <a:ext cx="5216" cy="2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1</a:t>
              </a: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在同一组条件下所作的大量重复试验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中，如果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的频率总是在一个确定的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常数 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附近摆动，并且逐渐稳定于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那么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数 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就表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的可能性大小，并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它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概率，记作     。</a:t>
              </a: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1" name="Object 6"/>
            <p:cNvGraphicFramePr>
              <a:graphicFrameLocks noChangeAspect="1"/>
            </p:cNvGraphicFramePr>
            <p:nvPr/>
          </p:nvGraphicFramePr>
          <p:xfrm>
            <a:off x="3168" y="3544"/>
            <a:ext cx="6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3" imgW="333272" imgH="180766" progId="Equation.3">
                    <p:embed/>
                  </p:oleObj>
                </mc:Choice>
                <mc:Fallback>
                  <p:oleObj name="Equation" r:id="rId3" imgW="333272" imgH="180766" progId="Equation.3">
                    <p:embed/>
                    <p:pic>
                      <p:nvPicPr>
                        <p:cNvPr id="266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44"/>
                          <a:ext cx="6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8963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A7CE3F9-B151-477F-A4A0-3B24A33A4BB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2082801" y="762000"/>
            <a:ext cx="6284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概率的公理化定义</a:t>
            </a:r>
          </a:p>
        </p:txBody>
      </p:sp>
      <p:grpSp>
        <p:nvGrpSpPr>
          <p:cNvPr id="1160195" name="Group 3"/>
          <p:cNvGrpSpPr>
            <a:grpSpLocks/>
          </p:cNvGrpSpPr>
          <p:nvPr/>
        </p:nvGrpSpPr>
        <p:grpSpPr bwMode="auto">
          <a:xfrm>
            <a:off x="2070100" y="1509713"/>
            <a:ext cx="8597900" cy="2774950"/>
            <a:chOff x="344" y="1007"/>
            <a:chExt cx="5300" cy="1748"/>
          </a:xfrm>
        </p:grpSpPr>
        <p:sp>
          <p:nvSpPr>
            <p:cNvPr id="27660" name="Text Box 4"/>
            <p:cNvSpPr txBox="1">
              <a:spLocks noChangeArrowheads="1"/>
            </p:cNvSpPr>
            <p:nvPr/>
          </p:nvSpPr>
          <p:spPr bwMode="auto">
            <a:xfrm>
              <a:off x="344" y="1007"/>
              <a:ext cx="5300" cy="1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2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随机试验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样本空间，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对于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每一个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唯一的实数值，记为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，称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，如果集合函数    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满足下列条件：</a:t>
              </a:r>
            </a:p>
          </p:txBody>
        </p:sp>
        <p:graphicFrame>
          <p:nvGraphicFramePr>
            <p:cNvPr id="27661" name="Object 5"/>
            <p:cNvGraphicFramePr>
              <a:graphicFrameLocks noChangeAspect="1"/>
            </p:cNvGraphicFramePr>
            <p:nvPr/>
          </p:nvGraphicFramePr>
          <p:xfrm>
            <a:off x="382" y="1954"/>
            <a:ext cx="62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3" imgW="333272" imgH="180766" progId="Equation.3">
                    <p:embed/>
                  </p:oleObj>
                </mc:Choice>
                <mc:Fallback>
                  <p:oleObj name="Equation" r:id="rId3" imgW="333272" imgH="180766" progId="Equation.3">
                    <p:embed/>
                    <p:pic>
                      <p:nvPicPr>
                        <p:cNvPr id="276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1954"/>
                          <a:ext cx="62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6"/>
            <p:cNvGraphicFramePr>
              <a:graphicFrameLocks noChangeAspect="1"/>
            </p:cNvGraphicFramePr>
            <p:nvPr/>
          </p:nvGraphicFramePr>
          <p:xfrm>
            <a:off x="5061" y="1944"/>
            <a:ext cx="5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5" imgW="257096" imgH="180766" progId="Equation.3">
                    <p:embed/>
                  </p:oleObj>
                </mc:Choice>
                <mc:Fallback>
                  <p:oleObj name="Equation" r:id="rId5" imgW="257096" imgH="180766" progId="Equation.3">
                    <p:embed/>
                    <p:pic>
                      <p:nvPicPr>
                        <p:cNvPr id="276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1" y="1944"/>
                          <a:ext cx="5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0199" name="Group 7"/>
          <p:cNvGrpSpPr>
            <a:grpSpLocks/>
          </p:cNvGrpSpPr>
          <p:nvPr/>
        </p:nvGrpSpPr>
        <p:grpSpPr bwMode="auto">
          <a:xfrm>
            <a:off x="2170113" y="4540250"/>
            <a:ext cx="4806950" cy="1430338"/>
            <a:chOff x="414" y="3006"/>
            <a:chExt cx="2912" cy="901"/>
          </a:xfrm>
        </p:grpSpPr>
        <p:grpSp>
          <p:nvGrpSpPr>
            <p:cNvPr id="27654" name="Group 8"/>
            <p:cNvGrpSpPr>
              <a:grpSpLocks/>
            </p:cNvGrpSpPr>
            <p:nvPr/>
          </p:nvGrpSpPr>
          <p:grpSpPr bwMode="auto">
            <a:xfrm>
              <a:off x="414" y="3006"/>
              <a:ext cx="2912" cy="365"/>
              <a:chOff x="816" y="864"/>
              <a:chExt cx="2912" cy="365"/>
            </a:xfrm>
          </p:grpSpPr>
          <p:graphicFrame>
            <p:nvGraphicFramePr>
              <p:cNvPr id="27658" name="Object 9"/>
              <p:cNvGraphicFramePr>
                <a:graphicFrameLocks noChangeAspect="1"/>
              </p:cNvGraphicFramePr>
              <p:nvPr/>
            </p:nvGraphicFramePr>
            <p:xfrm>
              <a:off x="2543" y="912"/>
              <a:ext cx="118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6" name="Equation" r:id="rId7" imgW="752243" imgH="180766" progId="Equation.DSMT4">
                      <p:embed/>
                    </p:oleObj>
                  </mc:Choice>
                  <mc:Fallback>
                    <p:oleObj name="Equation" r:id="rId7" imgW="752243" imgH="180766" progId="Equation.DSMT4">
                      <p:embed/>
                      <p:pic>
                        <p:nvPicPr>
                          <p:cNvPr id="27658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3" y="912"/>
                            <a:ext cx="1185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9" name="Text Box 10"/>
              <p:cNvSpPr txBox="1">
                <a:spLocks noChangeArrowheads="1"/>
              </p:cNvSpPr>
              <p:nvPr/>
            </p:nvSpPr>
            <p:spPr bwMode="auto">
              <a:xfrm>
                <a:off x="816" y="864"/>
                <a:ext cx="17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1）非负性：</a:t>
                </a:r>
              </a:p>
            </p:txBody>
          </p:sp>
        </p:grpSp>
        <p:grpSp>
          <p:nvGrpSpPr>
            <p:cNvPr id="27655" name="Group 11"/>
            <p:cNvGrpSpPr>
              <a:grpSpLocks/>
            </p:cNvGrpSpPr>
            <p:nvPr/>
          </p:nvGrpSpPr>
          <p:grpSpPr bwMode="auto">
            <a:xfrm>
              <a:off x="436" y="3542"/>
              <a:ext cx="2756" cy="365"/>
              <a:chOff x="816" y="1392"/>
              <a:chExt cx="2756" cy="365"/>
            </a:xfrm>
          </p:grpSpPr>
          <p:graphicFrame>
            <p:nvGraphicFramePr>
              <p:cNvPr id="27656" name="Object 12"/>
              <p:cNvGraphicFramePr>
                <a:graphicFrameLocks noChangeAspect="1"/>
              </p:cNvGraphicFramePr>
              <p:nvPr/>
            </p:nvGraphicFramePr>
            <p:xfrm>
              <a:off x="2698" y="1440"/>
              <a:ext cx="87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" name="Equation" r:id="rId9" imgW="552280" imgH="180766" progId="Equation.3">
                      <p:embed/>
                    </p:oleObj>
                  </mc:Choice>
                  <mc:Fallback>
                    <p:oleObj name="Equation" r:id="rId9" imgW="552280" imgH="180766" progId="Equation.3">
                      <p:embed/>
                      <p:pic>
                        <p:nvPicPr>
                          <p:cNvPr id="27656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8" y="1440"/>
                            <a:ext cx="874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7" name="Text Box 13"/>
              <p:cNvSpPr txBox="1">
                <a:spLocks noChangeArrowheads="1"/>
              </p:cNvSpPr>
              <p:nvPr/>
            </p:nvSpPr>
            <p:spPr bwMode="auto">
              <a:xfrm>
                <a:off x="816" y="1392"/>
                <a:ext cx="18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2）规范性：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43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355E4EB-E6B1-4755-A53A-2B10D5FEF6C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2155825" y="615951"/>
            <a:ext cx="7086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可列可加性：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是任意无穷多个互不相容的事件，有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5676900" y="635000"/>
          <a:ext cx="3663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971752" imgH="209387" progId="Equation.DSMT4">
                  <p:embed/>
                </p:oleObj>
              </mc:Choice>
              <mc:Fallback>
                <p:oleObj name="Equation" r:id="rId3" imgW="971752" imgH="209387" progId="Equation.DSMT4">
                  <p:embed/>
                  <p:pic>
                    <p:nvPicPr>
                      <p:cNvPr id="286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635000"/>
                        <a:ext cx="36639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3525839" y="2162175"/>
          <a:ext cx="32289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209804" imgH="409736" progId="Equation.DSMT4">
                  <p:embed/>
                </p:oleObj>
              </mc:Choice>
              <mc:Fallback>
                <p:oleObj name="Equation" r:id="rId5" imgW="1209804" imgH="409736" progId="Equation.DSMT4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9" y="2162175"/>
                        <a:ext cx="32289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1221" name="Text Box 5"/>
          <p:cNvSpPr txBox="1">
            <a:spLocks noChangeArrowheads="1"/>
          </p:cNvSpPr>
          <p:nvPr/>
        </p:nvSpPr>
        <p:spPr bwMode="auto">
          <a:xfrm>
            <a:off x="2251075" y="3857626"/>
            <a:ext cx="8089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这3条也是概率的三个基本性质，此外概率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还有一些其他性质：</a:t>
            </a:r>
          </a:p>
        </p:txBody>
      </p:sp>
    </p:spTree>
    <p:extLst>
      <p:ext uri="{BB962C8B-B14F-4D97-AF65-F5344CB8AC3E}">
        <p14:creationId xmlns:p14="http://schemas.microsoft.com/office/powerpoint/2010/main" val="9477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12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B696B15-9521-4DDB-9B24-6C1635E3266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1655763" y="915988"/>
          <a:ext cx="8280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2867145" imgH="199847" progId="Equation.DSMT4">
                  <p:embed/>
                </p:oleObj>
              </mc:Choice>
              <mc:Fallback>
                <p:oleObj name="Equation" r:id="rId3" imgW="2867145" imgH="199847" progId="Equation.DSMT4">
                  <p:embed/>
                  <p:pic>
                    <p:nvPicPr>
                      <p:cNvPr id="2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915988"/>
                        <a:ext cx="8280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2257" name="Group 17"/>
          <p:cNvGrpSpPr>
            <a:grpSpLocks/>
          </p:cNvGrpSpPr>
          <p:nvPr/>
        </p:nvGrpSpPr>
        <p:grpSpPr bwMode="auto">
          <a:xfrm>
            <a:off x="1814514" y="1689101"/>
            <a:ext cx="4435475" cy="608013"/>
            <a:chOff x="183" y="1064"/>
            <a:chExt cx="2794" cy="383"/>
          </a:xfrm>
        </p:grpSpPr>
        <p:sp>
          <p:nvSpPr>
            <p:cNvPr id="29713" name="Text Box 6"/>
            <p:cNvSpPr txBox="1">
              <a:spLocks noChangeArrowheads="1"/>
            </p:cNvSpPr>
            <p:nvPr/>
          </p:nvSpPr>
          <p:spPr bwMode="auto">
            <a:xfrm>
              <a:off x="183" y="1064"/>
              <a:ext cx="11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证明：令</a:t>
              </a:r>
            </a:p>
          </p:txBody>
        </p:sp>
        <p:graphicFrame>
          <p:nvGraphicFramePr>
            <p:cNvPr id="29714" name="Object 7"/>
            <p:cNvGraphicFramePr>
              <a:graphicFrameLocks noChangeAspect="1"/>
            </p:cNvGraphicFramePr>
            <p:nvPr/>
          </p:nvGraphicFramePr>
          <p:xfrm>
            <a:off x="1312" y="1110"/>
            <a:ext cx="166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5" imgW="1130300" imgH="228600" progId="Equation.DSMT4">
                    <p:embed/>
                  </p:oleObj>
                </mc:Choice>
                <mc:Fallback>
                  <p:oleObj name="Equation" r:id="rId5" imgW="1130300" imgH="228600" progId="Equation.DSMT4">
                    <p:embed/>
                    <p:pic>
                      <p:nvPicPr>
                        <p:cNvPr id="297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1110"/>
                          <a:ext cx="166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2258" name="Group 18"/>
          <p:cNvGrpSpPr>
            <a:grpSpLocks/>
          </p:cNvGrpSpPr>
          <p:nvPr/>
        </p:nvGrpSpPr>
        <p:grpSpPr bwMode="auto">
          <a:xfrm>
            <a:off x="3173414" y="1644651"/>
            <a:ext cx="5888037" cy="1971675"/>
            <a:chOff x="1039" y="1036"/>
            <a:chExt cx="3709" cy="1242"/>
          </a:xfrm>
        </p:grpSpPr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3007" y="1036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，则</a:t>
              </a:r>
            </a:p>
          </p:txBody>
        </p:sp>
        <p:graphicFrame>
          <p:nvGraphicFramePr>
            <p:cNvPr id="29712" name="Object 9"/>
            <p:cNvGraphicFramePr>
              <a:graphicFrameLocks noChangeAspect="1"/>
            </p:cNvGraphicFramePr>
            <p:nvPr/>
          </p:nvGraphicFramePr>
          <p:xfrm>
            <a:off x="1039" y="1601"/>
            <a:ext cx="3709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7" imgW="2362200" imgH="431800" progId="Equation.DSMT4">
                    <p:embed/>
                  </p:oleObj>
                </mc:Choice>
                <mc:Fallback>
                  <p:oleObj name="Equation" r:id="rId7" imgW="2362200" imgH="431800" progId="Equation.DSMT4">
                    <p:embed/>
                    <p:pic>
                      <p:nvPicPr>
                        <p:cNvPr id="2971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1601"/>
                          <a:ext cx="3709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2259" name="Group 19"/>
          <p:cNvGrpSpPr>
            <a:grpSpLocks/>
          </p:cNvGrpSpPr>
          <p:nvPr/>
        </p:nvGrpSpPr>
        <p:grpSpPr bwMode="auto">
          <a:xfrm>
            <a:off x="2913063" y="3781425"/>
            <a:ext cx="5302250" cy="1792288"/>
            <a:chOff x="875" y="2382"/>
            <a:chExt cx="3340" cy="1129"/>
          </a:xfrm>
        </p:grpSpPr>
        <p:sp>
          <p:nvSpPr>
            <p:cNvPr id="29709" name="Text Box 10"/>
            <p:cNvSpPr txBox="1">
              <a:spLocks noChangeArrowheads="1"/>
            </p:cNvSpPr>
            <p:nvPr/>
          </p:nvSpPr>
          <p:spPr bwMode="auto">
            <a:xfrm>
              <a:off x="940" y="2382"/>
              <a:ext cx="322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由概率的可列可加性得到：</a:t>
              </a:r>
            </a:p>
          </p:txBody>
        </p:sp>
        <p:graphicFrame>
          <p:nvGraphicFramePr>
            <p:cNvPr id="29710" name="Object 11"/>
            <p:cNvGraphicFramePr>
              <a:graphicFrameLocks noChangeAspect="1"/>
            </p:cNvGraphicFramePr>
            <p:nvPr/>
          </p:nvGraphicFramePr>
          <p:xfrm>
            <a:off x="875" y="2883"/>
            <a:ext cx="3340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9" imgW="2298700" imgH="431800" progId="Equation.DSMT4">
                    <p:embed/>
                  </p:oleObj>
                </mc:Choice>
                <mc:Fallback>
                  <p:oleObj name="Equation" r:id="rId9" imgW="2298700" imgH="431800" progId="Equation.DSMT4">
                    <p:embed/>
                    <p:pic>
                      <p:nvPicPr>
                        <p:cNvPr id="297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883"/>
                          <a:ext cx="3340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2260" name="Group 20"/>
          <p:cNvGrpSpPr>
            <a:grpSpLocks/>
          </p:cNvGrpSpPr>
          <p:nvPr/>
        </p:nvGrpSpPr>
        <p:grpSpPr bwMode="auto">
          <a:xfrm>
            <a:off x="3048115" y="5658658"/>
            <a:ext cx="5694363" cy="635000"/>
            <a:chOff x="988" y="3568"/>
            <a:chExt cx="3587" cy="400"/>
          </a:xfrm>
        </p:grpSpPr>
        <p:sp>
          <p:nvSpPr>
            <p:cNvPr id="29705" name="Text Box 12"/>
            <p:cNvSpPr txBox="1">
              <a:spLocks noChangeArrowheads="1"/>
            </p:cNvSpPr>
            <p:nvPr/>
          </p:nvSpPr>
          <p:spPr bwMode="auto">
            <a:xfrm>
              <a:off x="988" y="3589"/>
              <a:ext cx="88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而实数</a:t>
              </a:r>
            </a:p>
          </p:txBody>
        </p:sp>
        <p:graphicFrame>
          <p:nvGraphicFramePr>
            <p:cNvPr id="29706" name="Object 13"/>
            <p:cNvGraphicFramePr>
              <a:graphicFrameLocks noChangeAspect="1"/>
            </p:cNvGraphicFramePr>
            <p:nvPr/>
          </p:nvGraphicFramePr>
          <p:xfrm>
            <a:off x="1898" y="3651"/>
            <a:ext cx="8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1" imgW="558558" imgH="203112" progId="Equation.DSMT4">
                    <p:embed/>
                  </p:oleObj>
                </mc:Choice>
                <mc:Fallback>
                  <p:oleObj name="Equation" r:id="rId11" imgW="558558" imgH="203112" progId="Equation.DSMT4">
                    <p:embed/>
                    <p:pic>
                      <p:nvPicPr>
                        <p:cNvPr id="2970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651"/>
                          <a:ext cx="8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14"/>
            <p:cNvSpPr txBox="1">
              <a:spLocks noChangeArrowheads="1"/>
            </p:cNvSpPr>
            <p:nvPr/>
          </p:nvSpPr>
          <p:spPr bwMode="auto">
            <a:xfrm>
              <a:off x="2799" y="3568"/>
              <a:ext cx="88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，所以</a:t>
              </a:r>
            </a:p>
          </p:txBody>
        </p:sp>
        <p:graphicFrame>
          <p:nvGraphicFramePr>
            <p:cNvPr id="29708" name="Object 15"/>
            <p:cNvGraphicFramePr>
              <a:graphicFrameLocks noChangeAspect="1"/>
            </p:cNvGraphicFramePr>
            <p:nvPr/>
          </p:nvGraphicFramePr>
          <p:xfrm>
            <a:off x="3682" y="3615"/>
            <a:ext cx="89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3" imgW="558558" imgH="203112" progId="Equation.DSMT4">
                    <p:embed/>
                  </p:oleObj>
                </mc:Choice>
                <mc:Fallback>
                  <p:oleObj name="Equation" r:id="rId13" imgW="558558" imgH="203112" progId="Equation.DSMT4">
                    <p:embed/>
                    <p:pic>
                      <p:nvPicPr>
                        <p:cNvPr id="2970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3615"/>
                          <a:ext cx="89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4" name="Text Box 16"/>
          <p:cNvSpPr txBox="1">
            <a:spLocks noChangeArrowheads="1"/>
          </p:cNvSpPr>
          <p:nvPr/>
        </p:nvSpPr>
        <p:spPr bwMode="auto">
          <a:xfrm>
            <a:off x="8731251" y="5681663"/>
            <a:ext cx="3968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24604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835</Words>
  <Application>Microsoft Office PowerPoint</Application>
  <PresentationFormat>宽屏</PresentationFormat>
  <Paragraphs>96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宋体</vt:lpstr>
      <vt:lpstr>宋体-方正超大字符集</vt:lpstr>
      <vt:lpstr>Arial</vt:lpstr>
      <vt:lpstr>Arial Black</vt:lpstr>
      <vt:lpstr>Times New Roman</vt:lpstr>
      <vt:lpstr>Wingdings</vt:lpstr>
      <vt:lpstr>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6</cp:revision>
  <dcterms:created xsi:type="dcterms:W3CDTF">2020-09-26T05:57:40Z</dcterms:created>
  <dcterms:modified xsi:type="dcterms:W3CDTF">2021-03-04T01:37:32Z</dcterms:modified>
</cp:coreProperties>
</file>